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3241028" w14:textId="77777777" w:rsidR="00237F95" w:rsidRDefault="00B70F48" w:rsidP="0024494F">
      <w:pPr>
        <w:pStyle w:val="NameDate"/>
      </w:pPr>
      <w:r>
        <w:rPr>
          <w:noProof/>
        </w:rPr>
        <w:drawing>
          <wp:anchor distT="0" distB="0" distL="114300" distR="114300" simplePos="0" relativeHeight="251759616" behindDoc="0" locked="1" layoutInCell="1" allowOverlap="1" wp14:anchorId="2CD0C2A4" wp14:editId="7D0019AE">
            <wp:simplePos x="0" y="0"/>
            <wp:positionH relativeFrom="column">
              <wp:posOffset>3686175</wp:posOffset>
            </wp:positionH>
            <wp:positionV relativeFrom="paragraph">
              <wp:posOffset>5981700</wp:posOffset>
            </wp:positionV>
            <wp:extent cx="2295525" cy="571500"/>
            <wp:effectExtent l="0" t="0" r="9525" b="0"/>
            <wp:wrapNone/>
            <wp:docPr id="12" name="Picture 12" descr="TA: C:\Users\ck7\Desktop\Geo Ch 5\ch05-art\ch05-art\HSGeo_t_0502_006.eps,29/May/2014 19:18:40 replaced: 6/29/2018 3:42:2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7DEF">
        <w:rPr>
          <w:noProof/>
        </w:rPr>
        <mc:AlternateContent>
          <mc:Choice Requires="wps">
            <w:drawing>
              <wp:anchor distT="0" distB="0" distL="114300" distR="114300" simplePos="0" relativeHeight="251634688" behindDoc="1" locked="0" layoutInCell="1" allowOverlap="1" wp14:anchorId="1001F845" wp14:editId="369E2F35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D56B806" w14:textId="77777777" w:rsidR="003B2398" w:rsidRDefault="003B2398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22DE6E83" w14:textId="77777777" w:rsidR="003B2398" w:rsidRDefault="003B2398" w:rsidP="00DC2BD9">
                            <w:r>
                              <w:rPr>
                                <w:rStyle w:val="ForUseWith"/>
                              </w:rPr>
                              <w:t>For use after Lesson 5.2</w:t>
                            </w:r>
                          </w:p>
                          <w:p w14:paraId="4A425122" w14:textId="77777777" w:rsidR="003B2398" w:rsidRPr="00DC2BD9" w:rsidRDefault="003B2398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001F845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81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1D56B806" w14:textId="77777777" w:rsidR="003B2398" w:rsidRDefault="003B2398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22DE6E83" w14:textId="77777777" w:rsidR="003B2398" w:rsidRDefault="003B2398" w:rsidP="00DC2BD9">
                      <w:r>
                        <w:rPr>
                          <w:rStyle w:val="ForUseWith"/>
                        </w:rPr>
                        <w:t>For use after Lesson 5.2</w:t>
                      </w:r>
                    </w:p>
                    <w:p w14:paraId="4A425122" w14:textId="77777777" w:rsidR="003B2398" w:rsidRPr="00DC2BD9" w:rsidRDefault="003B2398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C97DEF">
        <w:rPr>
          <w:noProof/>
        </w:rPr>
        <mc:AlternateContent>
          <mc:Choice Requires="wps">
            <w:drawing>
              <wp:anchor distT="0" distB="76200" distL="114300" distR="114300" simplePos="0" relativeHeight="251633664" behindDoc="1" locked="0" layoutInCell="1" allowOverlap="1" wp14:anchorId="6D85CA4F" wp14:editId="40AF3288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0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0438B5D" w14:textId="77777777" w:rsidR="003B2398" w:rsidRPr="00905465" w:rsidRDefault="003B2398" w:rsidP="00237F95">
                            <w:pPr>
                              <w:pStyle w:val="TitleNumber"/>
                            </w:pPr>
                            <w:r>
                              <w:t>5.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D85CA4F" id="AutoShape 25" o:spid="_x0000_s1027" style="position:absolute;margin-left:0;margin-top:24pt;width:66pt;height:39pt;z-index:-251682816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50438B5D" w14:textId="77777777" w:rsidR="003B2398" w:rsidRPr="00905465" w:rsidRDefault="003B2398" w:rsidP="00237F95">
                      <w:pPr>
                        <w:pStyle w:val="TitleNumber"/>
                      </w:pPr>
                      <w:r>
                        <w:t>5.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498CD64D" w14:textId="77777777" w:rsidR="00D209F4" w:rsidRDefault="00B51809" w:rsidP="00D447B0">
      <w:pPr>
        <w:pStyle w:val="DirectionLine"/>
      </w:pPr>
      <w:r>
        <w:t>In your own words</w:t>
      </w:r>
      <w:r w:rsidR="000B2B6D">
        <w:t>,</w:t>
      </w:r>
      <w:r>
        <w:t xml:space="preserve"> write the meaning of each vocabulary term.</w:t>
      </w:r>
    </w:p>
    <w:p w14:paraId="3B0626E8" w14:textId="31ECDEC6" w:rsidR="00B21A04" w:rsidRDefault="00162056" w:rsidP="00B51809">
      <w:pPr>
        <w:pStyle w:val="BaseText"/>
      </w:pPr>
      <w:r w:rsidRPr="00C05961">
        <w:rPr>
          <w:highlight w:val="yellow"/>
        </w:rPr>
        <w:t>corresponding parts</w:t>
      </w:r>
      <w:bookmarkStart w:id="0" w:name="_GoBack"/>
      <w:bookmarkEnd w:id="0"/>
      <w:r w:rsidR="00C05961">
        <w:t xml:space="preserve"> – each part of a figure matched to its same part of its image after a rigid transformation</w:t>
      </w:r>
    </w:p>
    <w:p w14:paraId="760F7170" w14:textId="77777777" w:rsidR="00B21A04" w:rsidRPr="008F4926" w:rsidRDefault="00B21A04" w:rsidP="00B51809">
      <w:pPr>
        <w:pStyle w:val="BaseText"/>
        <w:rPr>
          <w:i/>
        </w:rPr>
      </w:pPr>
    </w:p>
    <w:p w14:paraId="497FC9C0" w14:textId="77777777" w:rsidR="00B21A04" w:rsidRDefault="00162056" w:rsidP="00B21A04">
      <w:pPr>
        <w:pStyle w:val="CoreConcepts"/>
      </w:pPr>
      <w:r>
        <w:t>Theorem</w:t>
      </w:r>
      <w:r w:rsidR="006B00B9">
        <w:t>s</w:t>
      </w:r>
    </w:p>
    <w:p w14:paraId="466BB287" w14:textId="77777777" w:rsidR="00B21A04" w:rsidRDefault="008A3E9C" w:rsidP="008A3E9C">
      <w:pPr>
        <w:pStyle w:val="ArialBold12pt"/>
        <w:tabs>
          <w:tab w:val="left" w:pos="1699"/>
        </w:tabs>
      </w:pPr>
      <w:r>
        <w:t>Theorem 5.3</w:t>
      </w:r>
      <w:r>
        <w:tab/>
      </w:r>
      <w:r w:rsidR="00162056">
        <w:t>Properties of Triangle Congruence</w:t>
      </w:r>
    </w:p>
    <w:p w14:paraId="2CACAE79" w14:textId="77777777" w:rsidR="00B21A04" w:rsidRDefault="00162056" w:rsidP="00B21A04">
      <w:pPr>
        <w:pStyle w:val="BaseText"/>
        <w:ind w:right="1685"/>
      </w:pPr>
      <w:r>
        <w:t>Triangle congruence is reflex</w:t>
      </w:r>
      <w:r w:rsidR="00206B92">
        <w:t>ive, symmetric, and transitive.</w:t>
      </w:r>
    </w:p>
    <w:p w14:paraId="77AE3218" w14:textId="77777777" w:rsidR="00162056" w:rsidRDefault="00162056" w:rsidP="00B21A04">
      <w:pPr>
        <w:pStyle w:val="BaseText"/>
        <w:ind w:right="1685"/>
      </w:pPr>
      <w:r>
        <w:rPr>
          <w:b/>
        </w:rPr>
        <w:t>Reflexive</w:t>
      </w:r>
      <w:r>
        <w:rPr>
          <w:b/>
        </w:rPr>
        <w:tab/>
      </w:r>
      <w:r>
        <w:t xml:space="preserve">For any triangle </w:t>
      </w:r>
      <w:r w:rsidR="00CC52E6" w:rsidRPr="00162056">
        <w:rPr>
          <w:position w:val="-10"/>
        </w:rPr>
        <w:object w:dxaOrig="2400" w:dyaOrig="300" w14:anchorId="1C3272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.6pt;height:15.75pt" o:ole="">
            <v:imagedata r:id="rId9" o:title=""/>
          </v:shape>
          <o:OLEObject Type="Embed" ProgID="Equation.DSMT4" ShapeID="_x0000_i1025" DrawAspect="Content" ObjectID="_1634024207" r:id="rId10"/>
        </w:object>
      </w:r>
    </w:p>
    <w:p w14:paraId="70C4B043" w14:textId="77777777" w:rsidR="00162056" w:rsidRPr="00D701E5" w:rsidRDefault="00162056" w:rsidP="00D701E5">
      <w:pPr>
        <w:pStyle w:val="BaseText"/>
      </w:pPr>
      <w:r>
        <w:rPr>
          <w:b/>
        </w:rPr>
        <w:t>Symmetric</w:t>
      </w:r>
      <w:r>
        <w:rPr>
          <w:b/>
        </w:rPr>
        <w:tab/>
      </w:r>
      <w:r>
        <w:t xml:space="preserve">If </w:t>
      </w:r>
      <w:r w:rsidR="00CC52E6" w:rsidRPr="00D701E5">
        <w:rPr>
          <w:position w:val="-10"/>
        </w:rPr>
        <w:object w:dxaOrig="1719" w:dyaOrig="300" w14:anchorId="56685C47">
          <v:shape id="_x0000_i1026" type="#_x0000_t75" style="width:86.2pt;height:15.75pt" o:ole="">
            <v:imagedata r:id="rId11" o:title=""/>
          </v:shape>
          <o:OLEObject Type="Embed" ProgID="Equation.DSMT4" ShapeID="_x0000_i1026" DrawAspect="Content" ObjectID="_1634024208" r:id="rId12"/>
        </w:object>
      </w:r>
      <w:r>
        <w:t xml:space="preserve">then </w:t>
      </w:r>
      <w:r w:rsidR="00CC52E6" w:rsidRPr="00D701E5">
        <w:rPr>
          <w:position w:val="-10"/>
        </w:rPr>
        <w:object w:dxaOrig="1719" w:dyaOrig="300" w14:anchorId="7CA902A8">
          <v:shape id="_x0000_i1027" type="#_x0000_t75" style="width:86.45pt;height:15.75pt" o:ole="">
            <v:imagedata r:id="rId13" o:title=""/>
          </v:shape>
          <o:OLEObject Type="Embed" ProgID="Equation.DSMT4" ShapeID="_x0000_i1027" DrawAspect="Content" ObjectID="_1634024209" r:id="rId14"/>
        </w:object>
      </w:r>
    </w:p>
    <w:p w14:paraId="44AAE9C2" w14:textId="77777777" w:rsidR="00162056" w:rsidRPr="00162056" w:rsidRDefault="00162056" w:rsidP="00B21A04">
      <w:pPr>
        <w:pStyle w:val="BaseText"/>
        <w:ind w:right="1685"/>
      </w:pPr>
      <w:r>
        <w:rPr>
          <w:b/>
        </w:rPr>
        <w:t>Transitive</w:t>
      </w:r>
      <w:r>
        <w:rPr>
          <w:b/>
        </w:rPr>
        <w:tab/>
      </w:r>
      <w:r>
        <w:t xml:space="preserve">If </w:t>
      </w:r>
      <w:r w:rsidR="00CC52E6" w:rsidRPr="00162056">
        <w:rPr>
          <w:position w:val="-10"/>
        </w:rPr>
        <w:object w:dxaOrig="1680" w:dyaOrig="300" w14:anchorId="7AD7D253">
          <v:shape id="_x0000_i1028" type="#_x0000_t75" style="width:83.5pt;height:15.75pt" o:ole="">
            <v:imagedata r:id="rId15" o:title=""/>
          </v:shape>
          <o:OLEObject Type="Embed" ProgID="Equation.DSMT4" ShapeID="_x0000_i1028" DrawAspect="Content" ObjectID="_1634024210" r:id="rId16"/>
        </w:object>
      </w:r>
      <w:r>
        <w:t xml:space="preserve">and </w:t>
      </w:r>
      <w:r w:rsidR="00CC52E6" w:rsidRPr="00162056">
        <w:rPr>
          <w:position w:val="-10"/>
        </w:rPr>
        <w:object w:dxaOrig="1660" w:dyaOrig="300" w14:anchorId="44ACBE8D">
          <v:shape id="_x0000_i1029" type="#_x0000_t75" style="width:83.25pt;height:15.75pt" o:ole="">
            <v:imagedata r:id="rId17" o:title=""/>
          </v:shape>
          <o:OLEObject Type="Embed" ProgID="Equation.DSMT4" ShapeID="_x0000_i1029" DrawAspect="Content" ObjectID="_1634024211" r:id="rId18"/>
        </w:object>
      </w:r>
      <w:r>
        <w:t xml:space="preserve">then </w:t>
      </w:r>
      <w:r w:rsidR="00CC52E6" w:rsidRPr="00162056">
        <w:rPr>
          <w:position w:val="-10"/>
        </w:rPr>
        <w:object w:dxaOrig="1640" w:dyaOrig="300" w14:anchorId="3216FF90">
          <v:shape id="_x0000_i1030" type="#_x0000_t75" style="width:82.8pt;height:15.75pt" o:ole="">
            <v:imagedata r:id="rId19" o:title=""/>
          </v:shape>
          <o:OLEObject Type="Embed" ProgID="Equation.DSMT4" ShapeID="_x0000_i1030" DrawAspect="Content" ObjectID="_1634024212" r:id="rId20"/>
        </w:object>
      </w:r>
    </w:p>
    <w:p w14:paraId="6BD69536" w14:textId="77777777" w:rsidR="00B21A04" w:rsidRPr="00B51809" w:rsidRDefault="00B21A04" w:rsidP="00B21A04">
      <w:pPr>
        <w:pStyle w:val="ArialBold12pt"/>
      </w:pPr>
      <w:r w:rsidRPr="00B51809">
        <w:t>Notes:</w:t>
      </w:r>
    </w:p>
    <w:p w14:paraId="22271B60" w14:textId="77777777" w:rsidR="00CB2760" w:rsidRDefault="00CB2760" w:rsidP="00B21A04">
      <w:pPr>
        <w:pStyle w:val="BaseText"/>
      </w:pPr>
    </w:p>
    <w:p w14:paraId="5151F4EF" w14:textId="77777777" w:rsidR="000B2B6D" w:rsidRDefault="000B2B6D" w:rsidP="00B21A04">
      <w:pPr>
        <w:pStyle w:val="BaseText"/>
      </w:pPr>
    </w:p>
    <w:p w14:paraId="502E6477" w14:textId="77777777" w:rsidR="00162056" w:rsidRDefault="00162056" w:rsidP="00B21A04">
      <w:pPr>
        <w:pStyle w:val="BaseText"/>
      </w:pPr>
    </w:p>
    <w:p w14:paraId="1ED11BCC" w14:textId="77777777" w:rsidR="00162056" w:rsidRDefault="00162056" w:rsidP="00B21A04">
      <w:pPr>
        <w:pStyle w:val="BaseText"/>
      </w:pPr>
    </w:p>
    <w:p w14:paraId="57243088" w14:textId="77777777" w:rsidR="00162056" w:rsidRDefault="00162056" w:rsidP="00B21A04">
      <w:pPr>
        <w:pStyle w:val="BaseText"/>
      </w:pPr>
    </w:p>
    <w:p w14:paraId="2266BFED" w14:textId="77777777" w:rsidR="00162056" w:rsidRDefault="00162056" w:rsidP="00B21A04">
      <w:pPr>
        <w:pStyle w:val="BaseText"/>
      </w:pPr>
    </w:p>
    <w:p w14:paraId="5ADDBDDD" w14:textId="77777777" w:rsidR="00162056" w:rsidRDefault="008A3E9C" w:rsidP="008A3E9C">
      <w:pPr>
        <w:pStyle w:val="ArialBold12pt"/>
        <w:tabs>
          <w:tab w:val="left" w:pos="1699"/>
        </w:tabs>
      </w:pPr>
      <w:r>
        <w:t>Theorem 5.4</w:t>
      </w:r>
      <w:r>
        <w:tab/>
      </w:r>
      <w:r w:rsidR="00162056">
        <w:t>Third Angles Theorem</w:t>
      </w:r>
    </w:p>
    <w:p w14:paraId="07C9AE2A" w14:textId="77777777" w:rsidR="00162056" w:rsidRDefault="00162056" w:rsidP="00162056">
      <w:pPr>
        <w:pStyle w:val="BaseText"/>
        <w:ind w:right="1685"/>
      </w:pPr>
      <w:r>
        <w:t>If two angles of one triangle are congruen</w:t>
      </w:r>
      <w:r w:rsidR="00B65ACE">
        <w:t>t</w:t>
      </w:r>
      <w:r>
        <w:t xml:space="preserve"> to two angles of</w:t>
      </w:r>
      <w:r w:rsidR="00496C91">
        <w:br/>
      </w:r>
      <w:r>
        <w:t>another triangle, then the t</w:t>
      </w:r>
      <w:r w:rsidR="000204BA">
        <w:t>hird angles are also congruent.</w:t>
      </w:r>
    </w:p>
    <w:p w14:paraId="5F2B43CB" w14:textId="77777777" w:rsidR="00162056" w:rsidRPr="00B51809" w:rsidRDefault="00B70F48" w:rsidP="00162056">
      <w:pPr>
        <w:pStyle w:val="ArialBold12p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37571712" wp14:editId="231CECA0">
                <wp:simplePos x="0" y="0"/>
                <wp:positionH relativeFrom="margin">
                  <wp:posOffset>3257550</wp:posOffset>
                </wp:positionH>
                <wp:positionV relativeFrom="margin">
                  <wp:posOffset>6629400</wp:posOffset>
                </wp:positionV>
                <wp:extent cx="4019550" cy="828675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019550" cy="8286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8315336" w14:textId="77777777" w:rsidR="00B70F48" w:rsidRDefault="00B70F48" w:rsidP="00B70F48">
                            <w:r w:rsidRPr="00B70F48">
                              <w:rPr>
                                <w:position w:val="-10"/>
                              </w:rPr>
                              <w:object w:dxaOrig="4300" w:dyaOrig="300" w14:anchorId="4844E786">
                                <v:shape id="_x0000_i1032" type="#_x0000_t75" style="width:215pt;height:15pt" o:ole="">
                                  <v:imagedata r:id="rId21" o:title=""/>
                                </v:shape>
                                <o:OLEObject Type="Embed" ProgID="Equation.DSMT4" ShapeID="_x0000_i1032" DrawAspect="Content" ObjectID="_1634024218" r:id="rId22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7571712" id="Text Box 14" o:spid="_x0000_s1028" type="#_x0000_t202" style="position:absolute;margin-left:256.5pt;margin-top:522pt;width:316.5pt;height:65.25pt;z-index:25176064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" filled="f" stroked="f" strokeweight=".5pt">
                <v:textbox style="mso-fit-shape-to-text:t">
                  <w:txbxContent>
                    <w:p w14:paraId="08315336" w14:textId="77777777" w:rsidR="00B70F48" w:rsidRDefault="00B70F48" w:rsidP="00B70F48">
                      <w:r w:rsidRPr="00B70F48">
                        <w:rPr>
                          <w:position w:val="-10"/>
                        </w:rPr>
                        <w:object w:dxaOrig="4300" w:dyaOrig="300" w14:anchorId="4844E786">
                          <v:shape id="_x0000_i1032" type="#_x0000_t75" style="width:215pt;height:15pt" o:ole="">
                            <v:imagedata r:id="rId21" o:title=""/>
                          </v:shape>
                          <o:OLEObject Type="Embed" ProgID="Equation.DSMT4" ShapeID="_x0000_i1032" DrawAspect="Content" ObjectID="_1634024218" r:id="rId23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anchorx="margin" anchory="margin"/>
              </v:shape>
            </w:pict>
          </mc:Fallback>
        </mc:AlternateContent>
      </w:r>
      <w:r w:rsidR="00162056" w:rsidRPr="00B51809">
        <w:t>Notes:</w:t>
      </w:r>
    </w:p>
    <w:p w14:paraId="19D4A7FA" w14:textId="77777777" w:rsidR="00162056" w:rsidRDefault="00162056" w:rsidP="00B21A04">
      <w:pPr>
        <w:pStyle w:val="BaseText"/>
      </w:pPr>
    </w:p>
    <w:p w14:paraId="0E3CE483" w14:textId="77777777" w:rsidR="000B2B6D" w:rsidRDefault="000B2B6D" w:rsidP="00B21A04">
      <w:pPr>
        <w:pStyle w:val="BaseText"/>
      </w:pPr>
    </w:p>
    <w:p w14:paraId="51171C07" w14:textId="77777777" w:rsidR="000B2B6D" w:rsidRDefault="000B2B6D" w:rsidP="00B21A04">
      <w:pPr>
        <w:pStyle w:val="BaseText"/>
      </w:pPr>
    </w:p>
    <w:p w14:paraId="7E9B1959" w14:textId="77777777" w:rsidR="004B0F88" w:rsidRDefault="004B0F88" w:rsidP="00B21A04">
      <w:pPr>
        <w:pStyle w:val="BaseText"/>
      </w:pPr>
    </w:p>
    <w:p w14:paraId="1F285F40" w14:textId="77777777" w:rsidR="00FA508C" w:rsidRDefault="00162056" w:rsidP="004B0F88">
      <w:pPr>
        <w:pStyle w:val="NameDate"/>
      </w:pPr>
      <w:r>
        <w:br w:type="page"/>
      </w:r>
      <w:r w:rsidR="003E0408">
        <w:rPr>
          <w:noProof/>
        </w:rPr>
        <w:lastRenderedPageBreak/>
        <w:drawing>
          <wp:anchor distT="0" distB="0" distL="114300" distR="114300" simplePos="0" relativeHeight="251764736" behindDoc="0" locked="1" layoutInCell="1" allowOverlap="1" wp14:anchorId="27AE7CDC" wp14:editId="36035F77">
            <wp:simplePos x="0" y="0"/>
            <wp:positionH relativeFrom="column">
              <wp:posOffset>3464560</wp:posOffset>
            </wp:positionH>
            <wp:positionV relativeFrom="paragraph">
              <wp:posOffset>5064125</wp:posOffset>
            </wp:positionV>
            <wp:extent cx="2352675" cy="1514475"/>
            <wp:effectExtent l="0" t="0" r="9525" b="9525"/>
            <wp:wrapNone/>
            <wp:docPr id="18" name="Picture 18" descr="TA: C:\Users\ck7\Desktop\Geo Ch 5\ch05-art\ch05-art\HSGeo_t_0502_010.eps,26/May/2014 15:38:04 replaced: 7/9/2018 4:16:5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70F48">
        <w:rPr>
          <w:noProof/>
        </w:rPr>
        <w:drawing>
          <wp:anchor distT="0" distB="0" distL="114300" distR="114300" simplePos="0" relativeHeight="251762688" behindDoc="0" locked="1" layoutInCell="1" allowOverlap="1" wp14:anchorId="425276B0" wp14:editId="2B1C918F">
            <wp:simplePos x="0" y="0"/>
            <wp:positionH relativeFrom="column">
              <wp:posOffset>3136265</wp:posOffset>
            </wp:positionH>
            <wp:positionV relativeFrom="paragraph">
              <wp:posOffset>1706880</wp:posOffset>
            </wp:positionV>
            <wp:extent cx="2907665" cy="2322195"/>
            <wp:effectExtent l="0" t="0" r="6985" b="1905"/>
            <wp:wrapNone/>
            <wp:docPr id="16" name="Picture 16" descr="TA: C:\Users\ck7\Desktop\Geo Ch 5\ch05-art\ch05-art\HSGeo_t_0502_008.eps,27/May/2014 11:01:26 replaced: 6/29/2018 3:42:2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7665" cy="2322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70F48">
        <w:rPr>
          <w:noProof/>
        </w:rPr>
        <w:drawing>
          <wp:anchor distT="0" distB="0" distL="114300" distR="114300" simplePos="0" relativeHeight="251761664" behindDoc="0" locked="1" layoutInCell="1" allowOverlap="1" wp14:anchorId="49F370FF" wp14:editId="094CF408">
            <wp:simplePos x="0" y="0"/>
            <wp:positionH relativeFrom="column">
              <wp:posOffset>22225</wp:posOffset>
            </wp:positionH>
            <wp:positionV relativeFrom="paragraph">
              <wp:posOffset>1703070</wp:posOffset>
            </wp:positionV>
            <wp:extent cx="2926080" cy="2185035"/>
            <wp:effectExtent l="0" t="0" r="7620" b="5715"/>
            <wp:wrapNone/>
            <wp:docPr id="15" name="Picture 15" descr="TA: C:\Users\ck7\Desktop\Geo Ch 5\ch05-art\ch05-art\HSGeo_t_0502_007.eps,27/May/2014 11:00:42 replaced: 6/29/2018 3:42:2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26080" cy="21850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97DEF">
        <w:rPr>
          <w:noProof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6D1DC020" wp14:editId="296078CC">
                <wp:simplePos x="0" y="0"/>
                <wp:positionH relativeFrom="column">
                  <wp:posOffset>7620</wp:posOffset>
                </wp:positionH>
                <wp:positionV relativeFrom="paragraph">
                  <wp:posOffset>276860</wp:posOffset>
                </wp:positionV>
                <wp:extent cx="6057900" cy="228600"/>
                <wp:effectExtent l="0" t="0" r="0" b="0"/>
                <wp:wrapThrough wrapText="bothSides">
                  <wp:wrapPolygon edited="0">
                    <wp:start x="0" y="0"/>
                    <wp:lineTo x="0" y="19800"/>
                    <wp:lineTo x="21532" y="19800"/>
                    <wp:lineTo x="21532" y="0"/>
                    <wp:lineTo x="0" y="0"/>
                  </wp:wrapPolygon>
                </wp:wrapThrough>
                <wp:docPr id="6" name="Group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057900" cy="228600"/>
                          <a:chOff x="0" y="0"/>
                          <a:chExt cx="6057900" cy="228600"/>
                        </a:xfrm>
                      </wpg:grpSpPr>
                      <wps:wsp>
                        <wps:cNvPr id="7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83565" cy="2286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D4899D2" w14:textId="77777777" w:rsidR="003B2398" w:rsidRDefault="003B2398" w:rsidP="000B2B6D">
                              <w:pPr>
                                <w:pStyle w:val="TitleNumberSmall"/>
                              </w:pPr>
                              <w:r>
                                <w:t>5.2</w:t>
                              </w:r>
                            </w:p>
                          </w:txbxContent>
                        </wps:txbx>
                        <wps:bodyPr rot="0" vert="horz" wrap="square" lIns="0" tIns="19812" rIns="0" bIns="0" anchor="t" anchorCtr="0" upright="1">
                          <a:noAutofit/>
                        </wps:bodyPr>
                      </wps:wsp>
                      <wps:wsp>
                        <wps:cNvPr id="8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2065"/>
                            <a:ext cx="5410200" cy="20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F2C8D8D" w14:textId="77777777" w:rsidR="006B00B9" w:rsidRPr="004B0F88" w:rsidRDefault="006B00B9" w:rsidP="006B00B9">
                              <w:pPr>
                                <w:pStyle w:val="NotetakingwithVocabTitle"/>
                                <w:rPr>
                                  <w:rStyle w:val="Continued"/>
                                  <w:b/>
                                </w:rPr>
                              </w:pPr>
                              <w:r w:rsidRPr="006B00B9">
                                <w:rPr>
                                  <w:sz w:val="24"/>
                                  <w:szCs w:val="24"/>
                                </w:rPr>
                                <w:t>Notetaking with Vocabulary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4B0F88">
                                <w:rPr>
                                  <w:rStyle w:val="Continued"/>
                                  <w:b/>
                                </w:rPr>
                                <w:t>(continued)</w:t>
                              </w:r>
                            </w:p>
                            <w:p w14:paraId="6B3F46F1" w14:textId="77777777" w:rsidR="003B2398" w:rsidRPr="00C306D3" w:rsidRDefault="003B2398" w:rsidP="000B2B6D">
                              <w:pPr>
                                <w:pStyle w:val="TitleSmall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D1DC020" id="Group 6" o:spid="_x0000_s1029" style="position:absolute;margin-left:.6pt;margin-top:21.8pt;width:477pt;height:18pt;z-index:251732992" coordsize="60579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">
                <v:roundrect id="AutoShape 104" o:spid="_x0000_s1030" style="position:absolute;width:5835;height:228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" fillcolor="black" stroked="f">
                  <v:textbox inset="0,1.56pt,0,0">
                    <w:txbxContent>
                      <w:p w14:paraId="4D4899D2" w14:textId="77777777" w:rsidR="003B2398" w:rsidRDefault="003B2398" w:rsidP="000B2B6D">
                        <w:pPr>
                          <w:pStyle w:val="TitleNumberSmall"/>
                        </w:pPr>
                        <w:r>
                          <w:t>5.2</w:t>
                        </w:r>
                      </w:p>
                    </w:txbxContent>
                  </v:textbox>
                </v:roundrect>
                <v:shape id="Text Box 105" o:spid="_x0000_s1031" type="#_x0000_t202" style="position:absolute;left:6477;top:120;width:54102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" filled="f" stroked="f">
                  <v:textbox inset="0,0,0,0">
                    <w:txbxContent>
                      <w:p w14:paraId="7F2C8D8D" w14:textId="77777777" w:rsidR="006B00B9" w:rsidRPr="004B0F88" w:rsidRDefault="006B00B9" w:rsidP="006B00B9">
                        <w:pPr>
                          <w:pStyle w:val="NotetakingwithVocabTitle"/>
                          <w:rPr>
                            <w:rStyle w:val="Continued"/>
                            <w:b/>
                          </w:rPr>
                        </w:pPr>
                        <w:r w:rsidRPr="006B00B9">
                          <w:rPr>
                            <w:sz w:val="24"/>
                            <w:szCs w:val="24"/>
                          </w:rPr>
                          <w:t>Notetaking with Vocabulary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4B0F88">
                          <w:rPr>
                            <w:rStyle w:val="Continued"/>
                            <w:b/>
                          </w:rPr>
                          <w:t>(continued)</w:t>
                        </w:r>
                      </w:p>
                      <w:p w14:paraId="6B3F46F1" w14:textId="77777777" w:rsidR="003B2398" w:rsidRPr="00C306D3" w:rsidRDefault="003B2398" w:rsidP="000B2B6D">
                        <w:pPr>
                          <w:pStyle w:val="TitleSmall"/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CB2760">
        <w:t>Name</w:t>
      </w:r>
      <w:r w:rsidR="00CB2760">
        <w:tab/>
      </w:r>
      <w:r w:rsidR="00CB2760">
        <w:tab/>
        <w:t>Date</w:t>
      </w:r>
      <w:r w:rsidR="00CB2760">
        <w:tab/>
      </w:r>
    </w:p>
    <w:p w14:paraId="6ADACDB9" w14:textId="77777777" w:rsidR="00F20F41" w:rsidRPr="004B0F88" w:rsidRDefault="00F20F41" w:rsidP="004B0F88">
      <w:pPr>
        <w:pStyle w:val="ExtraPracticeHead"/>
        <w:rPr>
          <w:b w:val="0"/>
        </w:rPr>
      </w:pPr>
      <w:r w:rsidRPr="004B0F88">
        <w:rPr>
          <w:rStyle w:val="ExerciseNumber"/>
          <w:b/>
          <w:sz w:val="28"/>
          <w:szCs w:val="28"/>
        </w:rPr>
        <w:t>Extra Practice</w:t>
      </w:r>
    </w:p>
    <w:p w14:paraId="67132A3D" w14:textId="77777777" w:rsidR="00FA508C" w:rsidRPr="00ED028B" w:rsidRDefault="003E6D59" w:rsidP="00ED028B">
      <w:pPr>
        <w:pStyle w:val="DirectionLine"/>
      </w:pPr>
      <w:r>
        <w:t>In Exercises 1 and 2</w:t>
      </w:r>
      <w:r w:rsidR="00752494">
        <w:t xml:space="preserve">, </w:t>
      </w:r>
      <w:r>
        <w:t>identify all pairs of congruent corresponding parts. Then write another congrue</w:t>
      </w:r>
      <w:r w:rsidR="004B0F88">
        <w:t>nce statement for the polygons.</w:t>
      </w:r>
    </w:p>
    <w:p w14:paraId="65486610" w14:textId="77777777" w:rsidR="00FA508C" w:rsidRPr="00ED028B" w:rsidRDefault="00F32B7D" w:rsidP="00B70F48">
      <w:pPr>
        <w:pStyle w:val="NumList4"/>
        <w:rPr>
          <w:rStyle w:val="ExerciseNumber"/>
          <w:rFonts w:ascii="Times New Roman" w:hAnsi="Times New Roman"/>
          <w:b w:val="0"/>
          <w:sz w:val="22"/>
        </w:rPr>
      </w:pPr>
      <w:r>
        <w:tab/>
      </w:r>
      <w:r w:rsidR="00FA508C" w:rsidRPr="004D035F">
        <w:rPr>
          <w:rStyle w:val="ExerciseNumber"/>
        </w:rPr>
        <w:t>1.</w:t>
      </w:r>
      <w:r w:rsidR="00ED028B">
        <w:rPr>
          <w:rStyle w:val="ExerciseNumber"/>
        </w:rPr>
        <w:tab/>
      </w:r>
      <w:r w:rsidR="00CC52E6" w:rsidRPr="00B70F48">
        <w:rPr>
          <w:position w:val="-10"/>
        </w:rPr>
        <w:object w:dxaOrig="1640" w:dyaOrig="300" w14:anchorId="7506F69C">
          <v:shape id="_x0000_i1033" type="#_x0000_t75" style="width:82.55pt;height:15.75pt" o:ole="">
            <v:imagedata r:id="rId27" o:title=""/>
          </v:shape>
          <o:OLEObject Type="Embed" ProgID="Equation.DSMT4" ShapeID="_x0000_i1033" DrawAspect="Content" ObjectID="_1634024213" r:id="rId28"/>
        </w:object>
      </w:r>
      <w:r w:rsidR="00ED028B">
        <w:rPr>
          <w:rStyle w:val="ExerciseNumber"/>
        </w:rPr>
        <w:tab/>
      </w:r>
      <w:r w:rsidR="00B70F48">
        <w:rPr>
          <w:rStyle w:val="ExerciseNumber"/>
        </w:rPr>
        <w:tab/>
      </w:r>
      <w:r w:rsidR="00B70F48">
        <w:rPr>
          <w:rStyle w:val="ExerciseNumber"/>
        </w:rPr>
        <w:tab/>
      </w:r>
      <w:r w:rsidR="00B70F48">
        <w:rPr>
          <w:rStyle w:val="ExerciseNumber"/>
        </w:rPr>
        <w:tab/>
      </w:r>
      <w:r w:rsidR="00FA508C" w:rsidRPr="004D035F">
        <w:rPr>
          <w:rStyle w:val="ExerciseNumber"/>
        </w:rPr>
        <w:t>2.</w:t>
      </w:r>
      <w:r w:rsidR="00ED028B">
        <w:tab/>
      </w:r>
      <w:r w:rsidR="00ED028B" w:rsidRPr="00ED028B">
        <w:rPr>
          <w:position w:val="-6"/>
        </w:rPr>
        <w:object w:dxaOrig="1640" w:dyaOrig="260" w14:anchorId="272FA9F9">
          <v:shape id="_x0000_i1034" type="#_x0000_t75" style="width:81.75pt;height:13.5pt" o:ole="">
            <v:imagedata r:id="rId29" o:title=""/>
          </v:shape>
          <o:OLEObject Type="Embed" ProgID="Equation.DSMT4" ShapeID="_x0000_i1034" DrawAspect="Content" ObjectID="_1634024214" r:id="rId30"/>
        </w:object>
      </w:r>
    </w:p>
    <w:p w14:paraId="25804FFA" w14:textId="77777777" w:rsidR="00FA508C" w:rsidRDefault="00FA508C" w:rsidP="00B70F48">
      <w:pPr>
        <w:pStyle w:val="NumList4"/>
        <w:rPr>
          <w:rStyle w:val="ExerciseNumber"/>
          <w:rFonts w:ascii="Times New Roman" w:hAnsi="Times New Roman"/>
          <w:b w:val="0"/>
          <w:sz w:val="22"/>
        </w:rPr>
      </w:pPr>
    </w:p>
    <w:p w14:paraId="4688ED55" w14:textId="77777777" w:rsidR="00B70F48" w:rsidRDefault="00B70F48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0E05A29C" w14:textId="77777777" w:rsidR="00B70F48" w:rsidRDefault="00B70F48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093BEE27" w14:textId="77777777" w:rsidR="00B70F48" w:rsidRPr="00ED028B" w:rsidRDefault="00B70F48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5B2BF97A" w14:textId="77777777" w:rsidR="00FA508C" w:rsidRPr="00ED028B" w:rsidRDefault="00FA508C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410E96B6" w14:textId="77777777" w:rsidR="00E17284" w:rsidRDefault="00E17284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67B89257" w14:textId="77777777" w:rsidR="00FD3F81" w:rsidRDefault="00FD3F81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2ED305B9" w14:textId="77777777" w:rsidR="00FD3F81" w:rsidRDefault="00FD3F81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708F562F" w14:textId="77777777" w:rsidR="003850F5" w:rsidRDefault="003850F5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45EA29F5" w14:textId="77777777" w:rsidR="00D13AF0" w:rsidRPr="00ED028B" w:rsidRDefault="00D13AF0" w:rsidP="00ED028B">
      <w:pPr>
        <w:pStyle w:val="DirectionLine"/>
      </w:pPr>
      <w:r>
        <w:t xml:space="preserve">In Exercises 3 and 4, find the values of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>.</w:t>
      </w:r>
    </w:p>
    <w:p w14:paraId="43587099" w14:textId="77777777" w:rsidR="00D13AF0" w:rsidRPr="00FB0D55" w:rsidRDefault="00D13AF0" w:rsidP="00B70F48">
      <w:pPr>
        <w:pStyle w:val="NumList4"/>
        <w:rPr>
          <w:rStyle w:val="ExerciseNumber"/>
          <w:rFonts w:ascii="Times New Roman" w:hAnsi="Times New Roman"/>
          <w:b w:val="0"/>
          <w:sz w:val="22"/>
        </w:rPr>
      </w:pPr>
      <w:r>
        <w:tab/>
      </w:r>
      <w:r w:rsidRPr="004D035F">
        <w:rPr>
          <w:rStyle w:val="ExerciseNumber"/>
        </w:rPr>
        <w:t>3.</w:t>
      </w:r>
      <w:r w:rsidR="00ED028B">
        <w:rPr>
          <w:rStyle w:val="ExerciseNumber"/>
        </w:rPr>
        <w:tab/>
      </w:r>
      <w:r w:rsidR="00CC52E6" w:rsidRPr="00B70F48">
        <w:rPr>
          <w:position w:val="-10"/>
        </w:rPr>
        <w:object w:dxaOrig="1600" w:dyaOrig="300" w14:anchorId="6A986D20">
          <v:shape id="_x0000_i1035" type="#_x0000_t75" style="width:80.55pt;height:15.75pt" o:ole="">
            <v:imagedata r:id="rId31" o:title=""/>
          </v:shape>
          <o:OLEObject Type="Embed" ProgID="Equation.DSMT4" ShapeID="_x0000_i1035" DrawAspect="Content" ObjectID="_1634024215" r:id="rId32"/>
        </w:object>
      </w:r>
      <w:r w:rsidR="00B70F48">
        <w:tab/>
      </w:r>
      <w:r w:rsidR="00B70F48">
        <w:tab/>
      </w:r>
      <w:r w:rsidR="00B70F48">
        <w:tab/>
      </w:r>
      <w:r w:rsidR="00FB0D55">
        <w:rPr>
          <w:rStyle w:val="ExerciseNumber"/>
        </w:rPr>
        <w:tab/>
      </w:r>
      <w:r w:rsidRPr="004D035F">
        <w:rPr>
          <w:rStyle w:val="ExerciseNumber"/>
        </w:rPr>
        <w:t>4.</w:t>
      </w:r>
      <w:r w:rsidR="00FB0D55">
        <w:tab/>
      </w:r>
      <w:r w:rsidR="005371F9" w:rsidRPr="00FB0D55">
        <w:rPr>
          <w:position w:val="-6"/>
        </w:rPr>
        <w:object w:dxaOrig="1640" w:dyaOrig="260" w14:anchorId="749F6340">
          <v:shape id="_x0000_i1036" type="#_x0000_t75" style="width:81.75pt;height:13.5pt" o:ole="">
            <v:imagedata r:id="rId33" o:title=""/>
          </v:shape>
          <o:OLEObject Type="Embed" ProgID="Equation.DSMT4" ShapeID="_x0000_i1036" DrawAspect="Content" ObjectID="_1634024216" r:id="rId34"/>
        </w:object>
      </w:r>
    </w:p>
    <w:p w14:paraId="32E47A32" w14:textId="77777777" w:rsidR="00D13AF0" w:rsidRPr="005E2D39" w:rsidRDefault="00806D3E" w:rsidP="005E2D39">
      <w:pPr>
        <w:pStyle w:val="NumList4"/>
        <w:rPr>
          <w:rStyle w:val="ExerciseNumber"/>
          <w:rFonts w:ascii="Times New Roman" w:hAnsi="Times New Roman"/>
          <w:b w:val="0"/>
          <w:sz w:val="22"/>
        </w:rPr>
      </w:pPr>
      <w:r>
        <w:rPr>
          <w:noProof/>
        </w:rPr>
        <w:drawing>
          <wp:anchor distT="0" distB="0" distL="114300" distR="114300" simplePos="0" relativeHeight="251770880" behindDoc="0" locked="1" layoutInCell="1" allowOverlap="1" wp14:anchorId="21AF8D68" wp14:editId="3074EF2E">
            <wp:simplePos x="0" y="0"/>
            <wp:positionH relativeFrom="column">
              <wp:posOffset>361315</wp:posOffset>
            </wp:positionH>
            <wp:positionV relativeFrom="paragraph">
              <wp:posOffset>50800</wp:posOffset>
            </wp:positionV>
            <wp:extent cx="2120265" cy="1856740"/>
            <wp:effectExtent l="0" t="0" r="0" b="0"/>
            <wp:wrapNone/>
            <wp:docPr id="4" name="Picture 4" descr="TA: K:\BI-HighSchool\Geometry.01\Ancillaries\Production\Geometry SJ\Geo SJ Ch 05\HSGeo_t_0502_009.eps,6/19/2014 10:13:46 AM replaced: 6/29/2018 3:42:3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0265" cy="18567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02309720" w14:textId="77777777" w:rsidR="00B70F48" w:rsidRDefault="00B70F48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1D225AA1" w14:textId="77777777" w:rsidR="00B70F48" w:rsidRDefault="00B70F48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49FB8837" w14:textId="77777777" w:rsidR="00B70F48" w:rsidRDefault="00B70F48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51A57986" w14:textId="77777777" w:rsidR="00B70F48" w:rsidRDefault="00B70F48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5433F7D3" w14:textId="77777777" w:rsidR="00B70F48" w:rsidRDefault="00B70F48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68B733F0" w14:textId="77777777" w:rsidR="00B70F48" w:rsidRDefault="00B70F48" w:rsidP="00ED028B">
      <w:pPr>
        <w:pStyle w:val="NumList1"/>
        <w:rPr>
          <w:rStyle w:val="ExerciseNumber"/>
          <w:rFonts w:ascii="Times New Roman" w:hAnsi="Times New Roman"/>
          <w:b w:val="0"/>
          <w:sz w:val="22"/>
        </w:rPr>
      </w:pPr>
    </w:p>
    <w:p w14:paraId="575079AB" w14:textId="77777777" w:rsidR="00340D17" w:rsidRPr="00340D17" w:rsidRDefault="00340D17" w:rsidP="00ED028B">
      <w:pPr>
        <w:pStyle w:val="NumList1"/>
      </w:pPr>
    </w:p>
    <w:p w14:paraId="45587C26" w14:textId="77777777" w:rsidR="00340D17" w:rsidRDefault="00340D17" w:rsidP="00FD3F81">
      <w:pPr>
        <w:pStyle w:val="NumList1"/>
      </w:pPr>
    </w:p>
    <w:p w14:paraId="6E9F8E46" w14:textId="77777777" w:rsidR="00D50AC3" w:rsidRPr="00FB04B0" w:rsidRDefault="00FA508C" w:rsidP="00DA1DC9">
      <w:pPr>
        <w:pStyle w:val="NameDate"/>
        <w:rPr>
          <w:rStyle w:val="ExerciseNumber"/>
          <w:b w:val="0"/>
          <w:sz w:val="22"/>
        </w:rPr>
      </w:pPr>
      <w:r w:rsidRPr="00340D17">
        <w:br w:type="page"/>
      </w:r>
      <w:r w:rsidR="00C97DEF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35040" behindDoc="0" locked="0" layoutInCell="1" allowOverlap="1" wp14:anchorId="698C1F5A" wp14:editId="3F9BAAEB">
                <wp:simplePos x="0" y="0"/>
                <wp:positionH relativeFrom="column">
                  <wp:posOffset>-6985</wp:posOffset>
                </wp:positionH>
                <wp:positionV relativeFrom="paragraph">
                  <wp:posOffset>287020</wp:posOffset>
                </wp:positionV>
                <wp:extent cx="6057900" cy="228600"/>
                <wp:effectExtent l="0" t="0" r="0" b="0"/>
                <wp:wrapThrough wrapText="bothSides">
                  <wp:wrapPolygon edited="0">
                    <wp:start x="0" y="0"/>
                    <wp:lineTo x="0" y="19800"/>
                    <wp:lineTo x="21532" y="19800"/>
                    <wp:lineTo x="21532" y="0"/>
                    <wp:lineTo x="0" y="0"/>
                  </wp:wrapPolygon>
                </wp:wrapThrough>
                <wp:docPr id="5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057900" cy="228600"/>
                          <a:chOff x="0" y="0"/>
                          <a:chExt cx="6057900" cy="228600"/>
                        </a:xfrm>
                      </wpg:grpSpPr>
                      <wps:wsp>
                        <wps:cNvPr id="9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83565" cy="2286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2759D4" w14:textId="77777777" w:rsidR="003B2398" w:rsidRDefault="00EF3BD6" w:rsidP="00752494">
                              <w:pPr>
                                <w:pStyle w:val="TitleNumberSmall"/>
                              </w:pPr>
                              <w:r>
                                <w:t>5</w:t>
                              </w:r>
                              <w:r w:rsidR="003B2398">
                                <w:t>.2</w:t>
                              </w:r>
                            </w:p>
                          </w:txbxContent>
                        </wps:txbx>
                        <wps:bodyPr rot="0" vert="horz" wrap="square" lIns="0" tIns="19812" rIns="0" bIns="0" anchor="t" anchorCtr="0" upright="1">
                          <a:noAutofit/>
                        </wps:bodyPr>
                      </wps:wsp>
                      <wps:wsp>
                        <wps:cNvPr id="10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47700" y="12065"/>
                            <a:ext cx="5410200" cy="202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C9DAB7" w14:textId="77777777" w:rsidR="006B00B9" w:rsidRPr="00DA1DC9" w:rsidRDefault="006B00B9" w:rsidP="006B00B9">
                              <w:pPr>
                                <w:pStyle w:val="NotetakingwithVocabTitle"/>
                                <w:rPr>
                                  <w:rStyle w:val="Continued"/>
                                  <w:b/>
                                </w:rPr>
                              </w:pPr>
                              <w:r w:rsidRPr="006B00B9">
                                <w:rPr>
                                  <w:sz w:val="24"/>
                                  <w:szCs w:val="24"/>
                                </w:rPr>
                                <w:t>Notetaking with Vocabulary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DA1DC9">
                                <w:rPr>
                                  <w:rStyle w:val="Continued"/>
                                  <w:b/>
                                </w:rPr>
                                <w:t>(continued)</w:t>
                              </w:r>
                            </w:p>
                            <w:p w14:paraId="40D855B4" w14:textId="77777777" w:rsidR="003B2398" w:rsidRPr="00C306D3" w:rsidRDefault="003B2398" w:rsidP="00752494">
                              <w:pPr>
                                <w:pStyle w:val="TitleSmall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98C1F5A" id="Group 5" o:spid="_x0000_s1032" style="position:absolute;margin-left:-.55pt;margin-top:22.6pt;width:477pt;height:18pt;z-index:251735040" coordsize="60579,22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">
                <v:roundrect id="AutoShape 104" o:spid="_x0000_s1033" style="position:absolute;width:5835;height:228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" fillcolor="black" stroked="f">
                  <v:textbox inset="0,1.56pt,0,0">
                    <w:txbxContent>
                      <w:p w14:paraId="692759D4" w14:textId="77777777" w:rsidR="003B2398" w:rsidRDefault="00EF3BD6" w:rsidP="00752494">
                        <w:pPr>
                          <w:pStyle w:val="TitleNumberSmall"/>
                        </w:pPr>
                        <w:r>
                          <w:t>5</w:t>
                        </w:r>
                        <w:r w:rsidR="003B2398">
                          <w:t>.2</w:t>
                        </w:r>
                      </w:p>
                    </w:txbxContent>
                  </v:textbox>
                </v:roundrect>
                <v:shape id="Text Box 105" o:spid="_x0000_s1034" type="#_x0000_t202" style="position:absolute;left:6477;top:120;width:54102;height:20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" filled="f" stroked="f">
                  <v:textbox inset="0,0,0,0">
                    <w:txbxContent>
                      <w:p w14:paraId="1EC9DAB7" w14:textId="77777777" w:rsidR="006B00B9" w:rsidRPr="00DA1DC9" w:rsidRDefault="006B00B9" w:rsidP="006B00B9">
                        <w:pPr>
                          <w:pStyle w:val="NotetakingwithVocabTitle"/>
                          <w:rPr>
                            <w:rStyle w:val="Continued"/>
                            <w:b/>
                          </w:rPr>
                        </w:pPr>
                        <w:r w:rsidRPr="006B00B9">
                          <w:rPr>
                            <w:sz w:val="24"/>
                            <w:szCs w:val="24"/>
                          </w:rPr>
                          <w:t>Notetaking with Vocabulary</w:t>
                        </w:r>
                        <w:r>
                          <w:rPr>
                            <w:sz w:val="24"/>
                            <w:szCs w:val="24"/>
                          </w:rPr>
                          <w:t xml:space="preserve"> </w:t>
                        </w:r>
                        <w:r w:rsidRPr="00DA1DC9">
                          <w:rPr>
                            <w:rStyle w:val="Continued"/>
                            <w:b/>
                          </w:rPr>
                          <w:t>(continued)</w:t>
                        </w:r>
                      </w:p>
                      <w:p w14:paraId="40D855B4" w14:textId="77777777" w:rsidR="003B2398" w:rsidRPr="00C306D3" w:rsidRDefault="003B2398" w:rsidP="00752494">
                        <w:pPr>
                          <w:pStyle w:val="TitleSmall"/>
                        </w:pPr>
                      </w:p>
                    </w:txbxContent>
                  </v:textbox>
                </v:shape>
                <w10:wrap type="through"/>
              </v:group>
            </w:pict>
          </mc:Fallback>
        </mc:AlternateContent>
      </w:r>
      <w:r w:rsidR="005B160B">
        <w:t>Name</w:t>
      </w:r>
      <w:r w:rsidR="005B160B">
        <w:tab/>
      </w:r>
      <w:r w:rsidR="005B160B">
        <w:tab/>
        <w:t>Date</w:t>
      </w:r>
      <w:r w:rsidR="005B160B">
        <w:tab/>
      </w:r>
    </w:p>
    <w:p w14:paraId="7A2216C7" w14:textId="77777777" w:rsidR="00230D4F" w:rsidRPr="00B51615" w:rsidRDefault="003B2398" w:rsidP="002373CB">
      <w:pPr>
        <w:pStyle w:val="DirectionLine"/>
        <w:spacing w:before="360"/>
        <w:ind w:right="288"/>
        <w:rPr>
          <w:b w:val="0"/>
        </w:rPr>
      </w:pPr>
      <w:r w:rsidRPr="00B51615">
        <w:rPr>
          <w:rStyle w:val="ExerciseNumber"/>
          <w:b/>
        </w:rPr>
        <w:t xml:space="preserve">In Exercises 5 and 6, show that the polygons </w:t>
      </w:r>
      <w:r w:rsidR="00C97F02" w:rsidRPr="00B51615">
        <w:rPr>
          <w:rStyle w:val="ExerciseNumber"/>
          <w:b/>
        </w:rPr>
        <w:t>are congruent. Explain your reasoning</w:t>
      </w:r>
      <w:r w:rsidR="0005482B" w:rsidRPr="00B51615">
        <w:rPr>
          <w:rStyle w:val="ExerciseNumber"/>
          <w:b/>
        </w:rPr>
        <w:t>.</w:t>
      </w:r>
    </w:p>
    <w:p w14:paraId="08D0BA2C" w14:textId="77777777" w:rsidR="00C97F02" w:rsidRPr="008A1961" w:rsidRDefault="008A1961" w:rsidP="008A1961">
      <w:pPr>
        <w:pStyle w:val="NumList2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66784" behindDoc="0" locked="1" layoutInCell="1" allowOverlap="1" wp14:anchorId="51F8D070" wp14:editId="6B00D881">
            <wp:simplePos x="0" y="0"/>
            <wp:positionH relativeFrom="column">
              <wp:posOffset>3187065</wp:posOffset>
            </wp:positionH>
            <wp:positionV relativeFrom="paragraph">
              <wp:posOffset>58420</wp:posOffset>
            </wp:positionV>
            <wp:extent cx="3182112" cy="1261872"/>
            <wp:effectExtent l="0" t="0" r="0" b="0"/>
            <wp:wrapNone/>
            <wp:docPr id="20" name="Picture 20" descr="TA: C:\Users\ck7\Desktop\Geo Ch 5\ch05-art\ch05-art\HSGeo_t_0502_012.eps,27/May/2014 11:03:30 replaced: 6/29/2018 3:42:3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2112" cy="126187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40BD6">
        <w:rPr>
          <w:rStyle w:val="ExerciseNumber"/>
        </w:rPr>
        <w:tab/>
      </w:r>
      <w:r w:rsidR="00C97F02" w:rsidRPr="004D035F">
        <w:rPr>
          <w:rStyle w:val="ExerciseNumber"/>
        </w:rPr>
        <w:t>5.</w:t>
      </w:r>
      <w:r w:rsidR="00040BD6" w:rsidRPr="004D035F">
        <w:rPr>
          <w:rStyle w:val="ExerciseNumber"/>
        </w:rPr>
        <w:tab/>
      </w:r>
      <w:r>
        <w:rPr>
          <w:rStyle w:val="ExerciseNumber"/>
        </w:rPr>
        <w:tab/>
      </w:r>
      <w:r w:rsidR="00C97F02" w:rsidRPr="004D035F">
        <w:rPr>
          <w:rStyle w:val="ExerciseNumber"/>
        </w:rPr>
        <w:t>6.</w:t>
      </w:r>
      <w:r>
        <w:rPr>
          <w:rStyle w:val="ExerciseNumber"/>
        </w:rPr>
        <w:tab/>
      </w:r>
    </w:p>
    <w:p w14:paraId="4A82D06C" w14:textId="77777777" w:rsidR="00C97F02" w:rsidRPr="00DA1DC9" w:rsidRDefault="008A1961" w:rsidP="00DA1DC9">
      <w:pPr>
        <w:pStyle w:val="NumList1"/>
      </w:pPr>
      <w:r>
        <w:rPr>
          <w:noProof/>
        </w:rPr>
        <w:drawing>
          <wp:anchor distT="0" distB="0" distL="114300" distR="114300" simplePos="0" relativeHeight="251765760" behindDoc="0" locked="1" layoutInCell="1" allowOverlap="1" wp14:anchorId="193DF252" wp14:editId="576E756B">
            <wp:simplePos x="0" y="0"/>
            <wp:positionH relativeFrom="column">
              <wp:posOffset>352425</wp:posOffset>
            </wp:positionH>
            <wp:positionV relativeFrom="paragraph">
              <wp:posOffset>-261620</wp:posOffset>
            </wp:positionV>
            <wp:extent cx="1304925" cy="2714625"/>
            <wp:effectExtent l="0" t="0" r="9525" b="9525"/>
            <wp:wrapNone/>
            <wp:docPr id="19" name="Picture 19" descr="TA: C:\Users\ck7\Desktop\Geo Ch 5\ch05-art\ch05-art\HSGeo_t_0502_011.eps,27/May/2014 11:02:50 replaced: 6/29/2018 3:42:2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2714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1782A00B" w14:textId="77777777" w:rsidR="00C97F02" w:rsidRPr="00DA1DC9" w:rsidRDefault="00C97F02" w:rsidP="00DA1DC9">
      <w:pPr>
        <w:pStyle w:val="NumList1"/>
      </w:pPr>
    </w:p>
    <w:p w14:paraId="0942938D" w14:textId="77777777" w:rsidR="00C97F02" w:rsidRPr="00DA1DC9" w:rsidRDefault="00C97F02" w:rsidP="00DA1DC9">
      <w:pPr>
        <w:pStyle w:val="NumList1"/>
      </w:pPr>
    </w:p>
    <w:p w14:paraId="5A233B9F" w14:textId="77777777" w:rsidR="00325EB2" w:rsidRPr="00DA1DC9" w:rsidRDefault="00325EB2" w:rsidP="00DA1DC9">
      <w:pPr>
        <w:pStyle w:val="NumList1"/>
      </w:pPr>
    </w:p>
    <w:p w14:paraId="14B333D5" w14:textId="77777777" w:rsidR="00325EB2" w:rsidRDefault="00325EB2" w:rsidP="00DA1DC9">
      <w:pPr>
        <w:pStyle w:val="NumList1"/>
      </w:pPr>
    </w:p>
    <w:p w14:paraId="39D82987" w14:textId="77777777" w:rsidR="008A1961" w:rsidRDefault="008A1961" w:rsidP="00DA1DC9">
      <w:pPr>
        <w:pStyle w:val="NumList1"/>
      </w:pPr>
    </w:p>
    <w:p w14:paraId="34BDEDE5" w14:textId="77777777" w:rsidR="008A1961" w:rsidRDefault="008A1961" w:rsidP="00DA1DC9">
      <w:pPr>
        <w:pStyle w:val="NumList1"/>
      </w:pPr>
    </w:p>
    <w:p w14:paraId="755C3976" w14:textId="77777777" w:rsidR="008A1961" w:rsidRDefault="008A1961" w:rsidP="00DA1DC9">
      <w:pPr>
        <w:pStyle w:val="NumList1"/>
      </w:pPr>
    </w:p>
    <w:p w14:paraId="6E156AD0" w14:textId="77777777" w:rsidR="008A1961" w:rsidRDefault="008A1961" w:rsidP="00DA1DC9">
      <w:pPr>
        <w:pStyle w:val="NumList1"/>
      </w:pPr>
    </w:p>
    <w:p w14:paraId="46AF8CA5" w14:textId="77777777" w:rsidR="0089787A" w:rsidRDefault="0089787A" w:rsidP="00DA1DC9">
      <w:pPr>
        <w:pStyle w:val="NumList1"/>
      </w:pPr>
    </w:p>
    <w:p w14:paraId="57B3831C" w14:textId="77777777" w:rsidR="0089787A" w:rsidRPr="00DA1DC9" w:rsidRDefault="0089787A" w:rsidP="00DA1DC9">
      <w:pPr>
        <w:pStyle w:val="NumList1"/>
      </w:pPr>
    </w:p>
    <w:p w14:paraId="1CB9BBF7" w14:textId="77777777" w:rsidR="00325EB2" w:rsidRPr="00DA1DC9" w:rsidRDefault="00325EB2" w:rsidP="00DA1DC9">
      <w:pPr>
        <w:pStyle w:val="DirectionLine"/>
        <w:rPr>
          <w:b w:val="0"/>
        </w:rPr>
      </w:pPr>
      <w:r w:rsidRPr="00DA1DC9">
        <w:rPr>
          <w:rStyle w:val="ExerciseNumber"/>
          <w:b/>
        </w:rPr>
        <w:t xml:space="preserve">In Exercises </w:t>
      </w:r>
      <w:r w:rsidR="00D0398D" w:rsidRPr="00DA1DC9">
        <w:rPr>
          <w:rStyle w:val="ExerciseNumber"/>
          <w:b/>
        </w:rPr>
        <w:t>7</w:t>
      </w:r>
      <w:r w:rsidRPr="00DA1DC9">
        <w:rPr>
          <w:rStyle w:val="ExerciseNumber"/>
          <w:b/>
        </w:rPr>
        <w:t xml:space="preserve"> and </w:t>
      </w:r>
      <w:r w:rsidR="00D0398D" w:rsidRPr="00DA1DC9">
        <w:rPr>
          <w:rStyle w:val="ExerciseNumber"/>
          <w:b/>
        </w:rPr>
        <w:t>8</w:t>
      </w:r>
      <w:r w:rsidRPr="00DA1DC9">
        <w:rPr>
          <w:rStyle w:val="ExerciseNumber"/>
          <w:b/>
        </w:rPr>
        <w:t xml:space="preserve">, </w:t>
      </w:r>
      <w:r w:rsidR="00D0398D" w:rsidRPr="00DA1DC9">
        <w:rPr>
          <w:rStyle w:val="ExerciseNumber"/>
          <w:b/>
        </w:rPr>
        <w:t xml:space="preserve">find </w:t>
      </w:r>
      <w:r w:rsidR="00503B32" w:rsidRPr="00503B32">
        <w:rPr>
          <w:position w:val="-10"/>
        </w:rPr>
        <w:object w:dxaOrig="600" w:dyaOrig="300" w14:anchorId="45F45722">
          <v:shape id="_x0000_i1037" type="#_x0000_t75" style="width:30pt;height:15pt" o:ole="">
            <v:imagedata r:id="rId38" o:title=""/>
          </v:shape>
          <o:OLEObject Type="Embed" ProgID="Equation.DSMT4" ShapeID="_x0000_i1037" DrawAspect="Content" ObjectID="_1634024217" r:id="rId39"/>
        </w:object>
      </w:r>
    </w:p>
    <w:p w14:paraId="1C6CB0B3" w14:textId="77777777" w:rsidR="00325EB2" w:rsidRPr="004D035F" w:rsidRDefault="008A1961" w:rsidP="008A1961">
      <w:pPr>
        <w:pStyle w:val="NumList2"/>
        <w:rPr>
          <w:rStyle w:val="ExerciseNumber"/>
        </w:rPr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68832" behindDoc="0" locked="1" layoutInCell="1" allowOverlap="1" wp14:anchorId="49BF7A9C" wp14:editId="6BADB8E0">
            <wp:simplePos x="0" y="0"/>
            <wp:positionH relativeFrom="column">
              <wp:posOffset>3186430</wp:posOffset>
            </wp:positionH>
            <wp:positionV relativeFrom="paragraph">
              <wp:posOffset>63500</wp:posOffset>
            </wp:positionV>
            <wp:extent cx="1895475" cy="1828800"/>
            <wp:effectExtent l="0" t="0" r="9525" b="0"/>
            <wp:wrapNone/>
            <wp:docPr id="27" name="Picture 27" descr="TA: C:\Users\ck7\Desktop\Geo Ch 5\ch05-art\ch05-art\HSGeo_t_0502_014.eps,27/May/2014 11:04:04 replaced: 6/29/2018 3:42:3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828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67808" behindDoc="0" locked="1" layoutInCell="1" allowOverlap="1" wp14:anchorId="20D00077" wp14:editId="44AD24E7">
            <wp:simplePos x="0" y="0"/>
            <wp:positionH relativeFrom="column">
              <wp:posOffset>348615</wp:posOffset>
            </wp:positionH>
            <wp:positionV relativeFrom="paragraph">
              <wp:posOffset>39370</wp:posOffset>
            </wp:positionV>
            <wp:extent cx="828675" cy="1019175"/>
            <wp:effectExtent l="0" t="0" r="9525" b="9525"/>
            <wp:wrapNone/>
            <wp:docPr id="21" name="Picture 21" descr="TA: C:\Users\ck7\Desktop\Geo Ch 5\ch05-art\ch05-art\HSGeo_t_0502_013.eps,26/May/2014 15:56:28 replaced: 6/29/2018 3:42:3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40BD6">
        <w:rPr>
          <w:rStyle w:val="ExerciseNumber"/>
        </w:rPr>
        <w:tab/>
      </w:r>
      <w:r w:rsidR="00D0398D" w:rsidRPr="004D035F">
        <w:rPr>
          <w:rStyle w:val="ExerciseNumber"/>
        </w:rPr>
        <w:t>7</w:t>
      </w:r>
      <w:r w:rsidR="00325EB2" w:rsidRPr="004D035F">
        <w:rPr>
          <w:rStyle w:val="ExerciseNumber"/>
        </w:rPr>
        <w:t>.</w:t>
      </w:r>
      <w:r w:rsidR="00040BD6" w:rsidRPr="004D035F">
        <w:rPr>
          <w:rStyle w:val="ExerciseNumber"/>
        </w:rPr>
        <w:tab/>
      </w:r>
      <w:r>
        <w:rPr>
          <w:rStyle w:val="ExerciseNumber"/>
        </w:rPr>
        <w:tab/>
      </w:r>
      <w:r w:rsidR="00D0398D" w:rsidRPr="004D035F">
        <w:rPr>
          <w:rStyle w:val="ExerciseNumber"/>
        </w:rPr>
        <w:t>8</w:t>
      </w:r>
      <w:r w:rsidR="00325EB2" w:rsidRPr="004D035F">
        <w:rPr>
          <w:rStyle w:val="ExerciseNumber"/>
        </w:rPr>
        <w:t>.</w:t>
      </w:r>
      <w:r w:rsidR="00040BD6" w:rsidRPr="004D035F">
        <w:rPr>
          <w:rStyle w:val="ExerciseNumber"/>
        </w:rPr>
        <w:tab/>
      </w:r>
    </w:p>
    <w:p w14:paraId="10C37ED3" w14:textId="77777777" w:rsidR="00325EB2" w:rsidRDefault="00325EB2" w:rsidP="00040BD6">
      <w:pPr>
        <w:pStyle w:val="NumList1"/>
      </w:pPr>
    </w:p>
    <w:p w14:paraId="36E5162E" w14:textId="77777777" w:rsidR="00C26F50" w:rsidRDefault="00C26F50" w:rsidP="00040BD6">
      <w:pPr>
        <w:pStyle w:val="NumList1"/>
      </w:pPr>
    </w:p>
    <w:p w14:paraId="0D90BF07" w14:textId="77777777" w:rsidR="00040BD6" w:rsidRPr="00040BD6" w:rsidRDefault="00040BD6" w:rsidP="00040BD6">
      <w:pPr>
        <w:pStyle w:val="NumList1"/>
      </w:pPr>
    </w:p>
    <w:p w14:paraId="04FD1AA1" w14:textId="77777777" w:rsidR="00325EB2" w:rsidRPr="00040BD6" w:rsidRDefault="00325EB2" w:rsidP="00040BD6">
      <w:pPr>
        <w:pStyle w:val="NumList1"/>
      </w:pPr>
    </w:p>
    <w:p w14:paraId="7CF356F8" w14:textId="77777777" w:rsidR="00325EB2" w:rsidRPr="00040BD6" w:rsidRDefault="00325EB2" w:rsidP="00040BD6">
      <w:pPr>
        <w:pStyle w:val="NumList1"/>
      </w:pPr>
    </w:p>
    <w:p w14:paraId="1E5C690C" w14:textId="77777777" w:rsidR="00325EB2" w:rsidRDefault="00325EB2" w:rsidP="00040BD6">
      <w:pPr>
        <w:pStyle w:val="NumList1"/>
      </w:pPr>
    </w:p>
    <w:p w14:paraId="5A36BC10" w14:textId="77777777" w:rsidR="008A1961" w:rsidRDefault="008A1961" w:rsidP="00040BD6">
      <w:pPr>
        <w:pStyle w:val="NumList1"/>
      </w:pPr>
    </w:p>
    <w:p w14:paraId="00D98F54" w14:textId="77777777" w:rsidR="008A1961" w:rsidRDefault="008A1961" w:rsidP="00040BD6">
      <w:pPr>
        <w:pStyle w:val="NumList1"/>
      </w:pPr>
    </w:p>
    <w:p w14:paraId="355C3101" w14:textId="77777777" w:rsidR="008A1961" w:rsidRPr="00040BD6" w:rsidRDefault="008A1961" w:rsidP="00040BD6">
      <w:pPr>
        <w:pStyle w:val="NumList1"/>
      </w:pPr>
    </w:p>
    <w:sectPr w:rsidR="008A1961" w:rsidRPr="00040BD6" w:rsidSect="006B00B9">
      <w:footerReference w:type="even" r:id="rId42"/>
      <w:footerReference w:type="default" r:id="rId43"/>
      <w:pgSz w:w="12240" w:h="15840" w:code="1"/>
      <w:pgMar w:top="840" w:right="840" w:bottom="660" w:left="1860" w:header="720" w:footer="660" w:gutter="0"/>
      <w:pgNumType w:start="13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DA679D3" w14:textId="77777777" w:rsidR="00272066" w:rsidRDefault="00272066">
      <w:r>
        <w:separator/>
      </w:r>
    </w:p>
    <w:p w14:paraId="469C4D1F" w14:textId="77777777" w:rsidR="00272066" w:rsidRDefault="00272066"/>
  </w:endnote>
  <w:endnote w:type="continuationSeparator" w:id="0">
    <w:p w14:paraId="53ABDA09" w14:textId="77777777" w:rsidR="00272066" w:rsidRDefault="00272066">
      <w:r>
        <w:continuationSeparator/>
      </w:r>
    </w:p>
    <w:p w14:paraId="02D8778C" w14:textId="77777777" w:rsidR="00272066" w:rsidRDefault="00272066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Lucida Grande">
    <w:altName w:val="Arial"/>
    <w:charset w:val="00"/>
    <w:family w:val="auto"/>
    <w:pitch w:val="variable"/>
    <w:sig w:usb0="00000000" w:usb1="5000A1FF" w:usb2="00000000" w:usb3="00000000" w:csb0="000001B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6F3A85B" w14:textId="3344552C" w:rsidR="006B00B9" w:rsidRDefault="006B00B9" w:rsidP="006B00B9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05961">
      <w:rPr>
        <w:rStyle w:val="PageNumber"/>
        <w:noProof/>
      </w:rPr>
      <w:t>130</w:t>
    </w:r>
    <w:r>
      <w:rPr>
        <w:rStyle w:val="PageNumber"/>
      </w:rPr>
      <w:fldChar w:fldCharType="end"/>
    </w:r>
  </w:p>
  <w:p w14:paraId="3C8E8100" w14:textId="77777777" w:rsidR="003B2398" w:rsidRPr="00224169" w:rsidRDefault="003B2398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 w:val="16"/>
        <w:szCs w:val="16"/>
      </w:rPr>
    </w:pPr>
    <w:r>
      <w:tab/>
    </w:r>
    <w:r>
      <w:rPr>
        <w:b/>
        <w:szCs w:val="20"/>
      </w:rPr>
      <w:t>Geometry</w:t>
    </w:r>
    <w:r>
      <w:tab/>
    </w:r>
    <w:r w:rsidRPr="00224169">
      <w:rPr>
        <w:sz w:val="16"/>
        <w:szCs w:val="16"/>
      </w:rPr>
      <w:t>Copyright © Big Ideas Learning, LLC</w:t>
    </w:r>
  </w:p>
  <w:p w14:paraId="41F7C3F4" w14:textId="77777777" w:rsidR="003B2398" w:rsidRPr="00224169" w:rsidRDefault="003B2398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 w:val="16"/>
        <w:szCs w:val="16"/>
      </w:rPr>
    </w:pPr>
    <w:r>
      <w:tab/>
    </w:r>
    <w:r>
      <w:rPr>
        <w:szCs w:val="20"/>
      </w:rPr>
      <w:t>Student Journal</w:t>
    </w:r>
    <w:r>
      <w:rPr>
        <w:szCs w:val="20"/>
      </w:rPr>
      <w:tab/>
    </w:r>
    <w:r w:rsidRPr="00224169">
      <w:rPr>
        <w:sz w:val="16"/>
        <w:szCs w:val="16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DB398D" w14:textId="081BA09E" w:rsidR="006B00B9" w:rsidRDefault="006B00B9" w:rsidP="006B00B9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05961">
      <w:rPr>
        <w:rStyle w:val="PageNumber"/>
        <w:noProof/>
      </w:rPr>
      <w:t>131</w:t>
    </w:r>
    <w:r>
      <w:rPr>
        <w:rStyle w:val="PageNumber"/>
      </w:rPr>
      <w:fldChar w:fldCharType="end"/>
    </w:r>
  </w:p>
  <w:p w14:paraId="2F3B9949" w14:textId="77777777" w:rsidR="003B2398" w:rsidRDefault="003B2398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224169">
      <w:rPr>
        <w:sz w:val="16"/>
        <w:szCs w:val="16"/>
      </w:rPr>
      <w:t>Copyright © Big Ideas Learning, LLC</w:t>
    </w:r>
    <w:r>
      <w:tab/>
    </w:r>
    <w:r>
      <w:rPr>
        <w:b/>
      </w:rPr>
      <w:t>Geometry</w:t>
    </w:r>
  </w:p>
  <w:p w14:paraId="1C744ECE" w14:textId="77777777" w:rsidR="003B2398" w:rsidRPr="004067DF" w:rsidRDefault="003B2398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224169">
      <w:rPr>
        <w:sz w:val="16"/>
        <w:szCs w:val="16"/>
      </w:rPr>
      <w:t>All rights reserved.</w:t>
    </w:r>
    <w:r>
      <w:tab/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7E85755" w14:textId="77777777" w:rsidR="00272066" w:rsidRDefault="00272066">
      <w:r>
        <w:separator/>
      </w:r>
    </w:p>
    <w:p w14:paraId="176B26EE" w14:textId="77777777" w:rsidR="00272066" w:rsidRDefault="00272066"/>
  </w:footnote>
  <w:footnote w:type="continuationSeparator" w:id="0">
    <w:p w14:paraId="055FDE17" w14:textId="77777777" w:rsidR="00272066" w:rsidRDefault="00272066">
      <w:r>
        <w:continuationSeparator/>
      </w:r>
    </w:p>
    <w:p w14:paraId="49D7D6FF" w14:textId="77777777" w:rsidR="00272066" w:rsidRDefault="00272066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B74225B"/>
    <w:multiLevelType w:val="hybridMultilevel"/>
    <w:tmpl w:val="912A77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FB70969"/>
    <w:multiLevelType w:val="hybridMultilevel"/>
    <w:tmpl w:val="4386CBA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43E4797"/>
    <w:multiLevelType w:val="hybridMultilevel"/>
    <w:tmpl w:val="3926E716"/>
    <w:lvl w:ilvl="0" w:tplc="C6AA0FDE">
      <w:start w:val="5"/>
      <w:numFmt w:val="bullet"/>
      <w:lvlText w:val="-"/>
      <w:lvlJc w:val="left"/>
      <w:pPr>
        <w:ind w:left="4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3" w15:restartNumberingAfterBreak="0">
    <w:nsid w:val="4AB71A3E"/>
    <w:multiLevelType w:val="hybridMultilevel"/>
    <w:tmpl w:val="C2B4270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00F2"/>
    <w:rsid w:val="000029A3"/>
    <w:rsid w:val="000204BA"/>
    <w:rsid w:val="000246C6"/>
    <w:rsid w:val="00032375"/>
    <w:rsid w:val="000408B1"/>
    <w:rsid w:val="00040BD6"/>
    <w:rsid w:val="00041E36"/>
    <w:rsid w:val="0005482B"/>
    <w:rsid w:val="000724BE"/>
    <w:rsid w:val="00096927"/>
    <w:rsid w:val="000B2B6D"/>
    <w:rsid w:val="000C1DF6"/>
    <w:rsid w:val="000C5FA8"/>
    <w:rsid w:val="000D47C7"/>
    <w:rsid w:val="00103B50"/>
    <w:rsid w:val="0010566E"/>
    <w:rsid w:val="001369F8"/>
    <w:rsid w:val="00136C07"/>
    <w:rsid w:val="00162056"/>
    <w:rsid w:val="00181AA4"/>
    <w:rsid w:val="001834DD"/>
    <w:rsid w:val="001B6CD5"/>
    <w:rsid w:val="001C7E08"/>
    <w:rsid w:val="001E466B"/>
    <w:rsid w:val="001F7E0F"/>
    <w:rsid w:val="00206B92"/>
    <w:rsid w:val="00224169"/>
    <w:rsid w:val="0022661A"/>
    <w:rsid w:val="00230D4F"/>
    <w:rsid w:val="002360CE"/>
    <w:rsid w:val="00236737"/>
    <w:rsid w:val="002373CB"/>
    <w:rsid w:val="00237F95"/>
    <w:rsid w:val="0024494F"/>
    <w:rsid w:val="00263447"/>
    <w:rsid w:val="00265467"/>
    <w:rsid w:val="00272066"/>
    <w:rsid w:val="002748C2"/>
    <w:rsid w:val="0028608A"/>
    <w:rsid w:val="002A24E1"/>
    <w:rsid w:val="002A70F7"/>
    <w:rsid w:val="002B6A9C"/>
    <w:rsid w:val="002B7038"/>
    <w:rsid w:val="002B7D44"/>
    <w:rsid w:val="002C1ED5"/>
    <w:rsid w:val="002D7FCB"/>
    <w:rsid w:val="002E7924"/>
    <w:rsid w:val="002F09DB"/>
    <w:rsid w:val="003060AA"/>
    <w:rsid w:val="00307F11"/>
    <w:rsid w:val="00325EB2"/>
    <w:rsid w:val="003269B9"/>
    <w:rsid w:val="00330C95"/>
    <w:rsid w:val="003330DF"/>
    <w:rsid w:val="0033475B"/>
    <w:rsid w:val="00340D17"/>
    <w:rsid w:val="00343E76"/>
    <w:rsid w:val="00344665"/>
    <w:rsid w:val="00347C00"/>
    <w:rsid w:val="00351087"/>
    <w:rsid w:val="0035791A"/>
    <w:rsid w:val="00364D8E"/>
    <w:rsid w:val="00371053"/>
    <w:rsid w:val="003814DE"/>
    <w:rsid w:val="003850F5"/>
    <w:rsid w:val="003856FA"/>
    <w:rsid w:val="003938FC"/>
    <w:rsid w:val="00395478"/>
    <w:rsid w:val="003B2398"/>
    <w:rsid w:val="003B5B6B"/>
    <w:rsid w:val="003C7D6D"/>
    <w:rsid w:val="003D184F"/>
    <w:rsid w:val="003E0319"/>
    <w:rsid w:val="003E0408"/>
    <w:rsid w:val="003E455F"/>
    <w:rsid w:val="003E55F1"/>
    <w:rsid w:val="003E6622"/>
    <w:rsid w:val="003E6D59"/>
    <w:rsid w:val="003F54F1"/>
    <w:rsid w:val="00400922"/>
    <w:rsid w:val="004045D5"/>
    <w:rsid w:val="00405006"/>
    <w:rsid w:val="004056F0"/>
    <w:rsid w:val="0041438A"/>
    <w:rsid w:val="00414D76"/>
    <w:rsid w:val="004177E4"/>
    <w:rsid w:val="00435014"/>
    <w:rsid w:val="004368E0"/>
    <w:rsid w:val="00446806"/>
    <w:rsid w:val="004517CD"/>
    <w:rsid w:val="0046553F"/>
    <w:rsid w:val="00471EE5"/>
    <w:rsid w:val="00475754"/>
    <w:rsid w:val="00493F29"/>
    <w:rsid w:val="00496C91"/>
    <w:rsid w:val="004B0F88"/>
    <w:rsid w:val="004D035F"/>
    <w:rsid w:val="004D1071"/>
    <w:rsid w:val="004E3F2B"/>
    <w:rsid w:val="004F691A"/>
    <w:rsid w:val="0050325D"/>
    <w:rsid w:val="00503B32"/>
    <w:rsid w:val="00504191"/>
    <w:rsid w:val="00504500"/>
    <w:rsid w:val="00520354"/>
    <w:rsid w:val="005273FE"/>
    <w:rsid w:val="00530CCF"/>
    <w:rsid w:val="00533102"/>
    <w:rsid w:val="005371F9"/>
    <w:rsid w:val="0054564A"/>
    <w:rsid w:val="0054656D"/>
    <w:rsid w:val="00553EDE"/>
    <w:rsid w:val="005A0B51"/>
    <w:rsid w:val="005B160B"/>
    <w:rsid w:val="005B2959"/>
    <w:rsid w:val="005B382A"/>
    <w:rsid w:val="005D27F1"/>
    <w:rsid w:val="005D7E10"/>
    <w:rsid w:val="005E2D39"/>
    <w:rsid w:val="005E5326"/>
    <w:rsid w:val="00615340"/>
    <w:rsid w:val="00624944"/>
    <w:rsid w:val="00631EBF"/>
    <w:rsid w:val="00632796"/>
    <w:rsid w:val="006341B2"/>
    <w:rsid w:val="00642759"/>
    <w:rsid w:val="0065009C"/>
    <w:rsid w:val="00652AEC"/>
    <w:rsid w:val="0066394B"/>
    <w:rsid w:val="00680495"/>
    <w:rsid w:val="00686114"/>
    <w:rsid w:val="006A5E93"/>
    <w:rsid w:val="006B00B9"/>
    <w:rsid w:val="006B3FF3"/>
    <w:rsid w:val="006C0265"/>
    <w:rsid w:val="006D272F"/>
    <w:rsid w:val="006E470D"/>
    <w:rsid w:val="006E7CD9"/>
    <w:rsid w:val="006F520A"/>
    <w:rsid w:val="006F52D3"/>
    <w:rsid w:val="0070083A"/>
    <w:rsid w:val="00710352"/>
    <w:rsid w:val="00711746"/>
    <w:rsid w:val="00721A5C"/>
    <w:rsid w:val="00740C9B"/>
    <w:rsid w:val="00752494"/>
    <w:rsid w:val="00756433"/>
    <w:rsid w:val="007970EB"/>
    <w:rsid w:val="007A6D28"/>
    <w:rsid w:val="007B45D7"/>
    <w:rsid w:val="007B499D"/>
    <w:rsid w:val="007C6A7C"/>
    <w:rsid w:val="007D5240"/>
    <w:rsid w:val="007E46B3"/>
    <w:rsid w:val="007F14F3"/>
    <w:rsid w:val="0080688F"/>
    <w:rsid w:val="00806D3E"/>
    <w:rsid w:val="00810827"/>
    <w:rsid w:val="008201C4"/>
    <w:rsid w:val="00820702"/>
    <w:rsid w:val="00821430"/>
    <w:rsid w:val="00827431"/>
    <w:rsid w:val="00837D7A"/>
    <w:rsid w:val="00841476"/>
    <w:rsid w:val="00843AAF"/>
    <w:rsid w:val="00851E0C"/>
    <w:rsid w:val="00867D9B"/>
    <w:rsid w:val="00881A6E"/>
    <w:rsid w:val="00893443"/>
    <w:rsid w:val="00893A17"/>
    <w:rsid w:val="0089787A"/>
    <w:rsid w:val="008A1961"/>
    <w:rsid w:val="008A3414"/>
    <w:rsid w:val="008A3E9C"/>
    <w:rsid w:val="008A57D3"/>
    <w:rsid w:val="008E2A7C"/>
    <w:rsid w:val="008F00F2"/>
    <w:rsid w:val="008F4926"/>
    <w:rsid w:val="008F7BBF"/>
    <w:rsid w:val="00903D87"/>
    <w:rsid w:val="00905EF8"/>
    <w:rsid w:val="00915129"/>
    <w:rsid w:val="00916BD7"/>
    <w:rsid w:val="00917631"/>
    <w:rsid w:val="009255F8"/>
    <w:rsid w:val="00967313"/>
    <w:rsid w:val="00974805"/>
    <w:rsid w:val="009916A3"/>
    <w:rsid w:val="00996E1E"/>
    <w:rsid w:val="009C1B32"/>
    <w:rsid w:val="009C5024"/>
    <w:rsid w:val="009C6695"/>
    <w:rsid w:val="00A0468E"/>
    <w:rsid w:val="00A13E6D"/>
    <w:rsid w:val="00A17D8B"/>
    <w:rsid w:val="00A210CF"/>
    <w:rsid w:val="00A242C9"/>
    <w:rsid w:val="00A25805"/>
    <w:rsid w:val="00A468D5"/>
    <w:rsid w:val="00A614A9"/>
    <w:rsid w:val="00A64BAA"/>
    <w:rsid w:val="00A74179"/>
    <w:rsid w:val="00A74E61"/>
    <w:rsid w:val="00A82632"/>
    <w:rsid w:val="00AD744D"/>
    <w:rsid w:val="00B01887"/>
    <w:rsid w:val="00B14F43"/>
    <w:rsid w:val="00B21A04"/>
    <w:rsid w:val="00B21E83"/>
    <w:rsid w:val="00B2498A"/>
    <w:rsid w:val="00B35FD3"/>
    <w:rsid w:val="00B3767A"/>
    <w:rsid w:val="00B47F01"/>
    <w:rsid w:val="00B51615"/>
    <w:rsid w:val="00B51809"/>
    <w:rsid w:val="00B53615"/>
    <w:rsid w:val="00B60562"/>
    <w:rsid w:val="00B65ACE"/>
    <w:rsid w:val="00B671ED"/>
    <w:rsid w:val="00B70F48"/>
    <w:rsid w:val="00B7637E"/>
    <w:rsid w:val="00B77D8F"/>
    <w:rsid w:val="00B96D83"/>
    <w:rsid w:val="00BA103C"/>
    <w:rsid w:val="00BA64A9"/>
    <w:rsid w:val="00BB4965"/>
    <w:rsid w:val="00BB7417"/>
    <w:rsid w:val="00BC3DFA"/>
    <w:rsid w:val="00BC6822"/>
    <w:rsid w:val="00BD1F5F"/>
    <w:rsid w:val="00C05961"/>
    <w:rsid w:val="00C24AED"/>
    <w:rsid w:val="00C26F50"/>
    <w:rsid w:val="00C41D73"/>
    <w:rsid w:val="00C440B3"/>
    <w:rsid w:val="00C62938"/>
    <w:rsid w:val="00C677A0"/>
    <w:rsid w:val="00C7272E"/>
    <w:rsid w:val="00C97DEF"/>
    <w:rsid w:val="00C97F02"/>
    <w:rsid w:val="00CB1476"/>
    <w:rsid w:val="00CB2760"/>
    <w:rsid w:val="00CC52E6"/>
    <w:rsid w:val="00CD4208"/>
    <w:rsid w:val="00CF061A"/>
    <w:rsid w:val="00D0398D"/>
    <w:rsid w:val="00D11366"/>
    <w:rsid w:val="00D13AF0"/>
    <w:rsid w:val="00D14DC9"/>
    <w:rsid w:val="00D154A5"/>
    <w:rsid w:val="00D209F4"/>
    <w:rsid w:val="00D23F7A"/>
    <w:rsid w:val="00D26754"/>
    <w:rsid w:val="00D34AB6"/>
    <w:rsid w:val="00D4143B"/>
    <w:rsid w:val="00D438EE"/>
    <w:rsid w:val="00D447B0"/>
    <w:rsid w:val="00D50AC3"/>
    <w:rsid w:val="00D61B4B"/>
    <w:rsid w:val="00D640F0"/>
    <w:rsid w:val="00D701E5"/>
    <w:rsid w:val="00D83825"/>
    <w:rsid w:val="00DA1DC9"/>
    <w:rsid w:val="00DA77DE"/>
    <w:rsid w:val="00DB3BB6"/>
    <w:rsid w:val="00DB6444"/>
    <w:rsid w:val="00DC2BD9"/>
    <w:rsid w:val="00DD0CF9"/>
    <w:rsid w:val="00DE3325"/>
    <w:rsid w:val="00DF0027"/>
    <w:rsid w:val="00DF1BB2"/>
    <w:rsid w:val="00E005AD"/>
    <w:rsid w:val="00E01B0C"/>
    <w:rsid w:val="00E05018"/>
    <w:rsid w:val="00E154B0"/>
    <w:rsid w:val="00E16B69"/>
    <w:rsid w:val="00E17284"/>
    <w:rsid w:val="00E227D6"/>
    <w:rsid w:val="00E352E6"/>
    <w:rsid w:val="00E46FAD"/>
    <w:rsid w:val="00E522FD"/>
    <w:rsid w:val="00E636A4"/>
    <w:rsid w:val="00E65091"/>
    <w:rsid w:val="00EA5B0C"/>
    <w:rsid w:val="00EB48D2"/>
    <w:rsid w:val="00ED028B"/>
    <w:rsid w:val="00ED4382"/>
    <w:rsid w:val="00ED5613"/>
    <w:rsid w:val="00EE3DAC"/>
    <w:rsid w:val="00EE4FC4"/>
    <w:rsid w:val="00EF3BD6"/>
    <w:rsid w:val="00F04EDB"/>
    <w:rsid w:val="00F05FCB"/>
    <w:rsid w:val="00F20F41"/>
    <w:rsid w:val="00F32B7D"/>
    <w:rsid w:val="00F4686A"/>
    <w:rsid w:val="00F7342F"/>
    <w:rsid w:val="00F7403F"/>
    <w:rsid w:val="00F75A76"/>
    <w:rsid w:val="00F819D8"/>
    <w:rsid w:val="00FA0785"/>
    <w:rsid w:val="00FA508C"/>
    <w:rsid w:val="00FB04B0"/>
    <w:rsid w:val="00FB053C"/>
    <w:rsid w:val="00FB0D55"/>
    <w:rsid w:val="00FC2291"/>
    <w:rsid w:val="00FD15EE"/>
    <w:rsid w:val="00FD3F81"/>
    <w:rsid w:val="00FD411F"/>
    <w:rsid w:val="00FD66CB"/>
    <w:rsid w:val="00FE23DF"/>
    <w:rsid w:val="00FF1A2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4F5491E2"/>
  <w15:docId w15:val="{5D4A73BE-FC72-4354-80BB-06C614AD869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0352"/>
    <w:rPr>
      <w:rFonts w:asciiTheme="minorHAnsi" w:eastAsiaTheme="minorEastAsia" w:hAnsiTheme="minorHAnsi" w:cstheme="minorBidi"/>
      <w:sz w:val="24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link w:val="FooterChar"/>
    <w:rsid w:val="0024494F"/>
    <w:pPr>
      <w:widowControl w:val="0"/>
      <w:tabs>
        <w:tab w:val="center" w:pos="4320"/>
        <w:tab w:val="right" w:pos="8640"/>
      </w:tabs>
      <w:spacing w:line="240" w:lineRule="atLeast"/>
    </w:pPr>
    <w:rPr>
      <w:rFonts w:ascii="Arial" w:eastAsia="Times New Roman" w:hAnsi="Arial" w:cs="Times New Roman"/>
      <w:sz w:val="20"/>
      <w:lang w:eastAsia="en-US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40"/>
      <w:lang w:eastAsia="en-US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  <w:sz w:val="40"/>
      <w:lang w:eastAsia="en-US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eastAsia="Times New Roman" w:hAnsi="Arial" w:cs="Times New Roman"/>
      <w:b/>
      <w:color w:val="000000"/>
      <w:sz w:val="20"/>
      <w:szCs w:val="20"/>
      <w:lang w:eastAsia="en-US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Times New Roman" w:eastAsia="Times New Roman" w:hAnsi="Times New Roman" w:cs="Times New Roman"/>
      <w:color w:val="000000"/>
      <w:sz w:val="22"/>
      <w:szCs w:val="22"/>
      <w:lang w:eastAsia="en-US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  <w:lang w:eastAsia="en-US"/>
    </w:rPr>
  </w:style>
  <w:style w:type="paragraph" w:customStyle="1" w:styleId="TitleSmall">
    <w:name w:val="TitleSmall"/>
    <w:basedOn w:val="Normal"/>
    <w:rsid w:val="005B160B"/>
    <w:pPr>
      <w:widowControl w:val="0"/>
      <w:tabs>
        <w:tab w:val="left" w:pos="120"/>
      </w:tabs>
      <w:spacing w:line="320" w:lineRule="atLeast"/>
    </w:pPr>
    <w:rPr>
      <w:rFonts w:ascii="Arial" w:eastAsia="Times New Roman" w:hAnsi="Arial" w:cs="Times New Roman"/>
      <w:b/>
      <w:szCs w:val="32"/>
      <w:lang w:eastAsia="en-US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DB3BB6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B3BB6"/>
    <w:pPr>
      <w:widowControl w:val="0"/>
    </w:pPr>
    <w:rPr>
      <w:rFonts w:ascii="Lucida Grande" w:eastAsia="Times New Roman" w:hAnsi="Lucida Grande" w:cs="Lucida Grande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3BB6"/>
    <w:rPr>
      <w:rFonts w:ascii="Lucida Grande" w:hAnsi="Lucida Grande" w:cs="Lucida Grande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756433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unhideWhenUsed/>
    <w:rsid w:val="00756433"/>
    <w:pPr>
      <w:widowControl w:val="0"/>
    </w:pPr>
    <w:rPr>
      <w:rFonts w:ascii="Times New Roman" w:eastAsia="Times New Roman" w:hAnsi="Times New Roman" w:cs="Times New Roman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756433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56433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56433"/>
    <w:rPr>
      <w:b/>
      <w:bCs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FA508C"/>
    <w:pPr>
      <w:spacing w:before="100" w:beforeAutospacing="1" w:after="100" w:afterAutospacing="1"/>
    </w:pPr>
    <w:rPr>
      <w:rFonts w:ascii="Times" w:hAnsi="Times" w:cs="Times New Roman"/>
      <w:sz w:val="20"/>
      <w:szCs w:val="20"/>
      <w:lang w:eastAsia="en-US"/>
    </w:rPr>
  </w:style>
  <w:style w:type="character" w:customStyle="1" w:styleId="FooterChar">
    <w:name w:val="Footer Char"/>
    <w:basedOn w:val="DefaultParagraphFont"/>
    <w:link w:val="Footer"/>
    <w:rsid w:val="006B00B9"/>
    <w:rPr>
      <w:rFonts w:ascii="Arial" w:hAnsi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9" Type="http://schemas.openxmlformats.org/officeDocument/2006/relationships/oleObject" Target="embeddings/oleObject13.bin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9.png"/><Relationship Id="rId32" Type="http://schemas.openxmlformats.org/officeDocument/2006/relationships/oleObject" Target="embeddings/oleObject11.bin"/><Relationship Id="rId37" Type="http://schemas.openxmlformats.org/officeDocument/2006/relationships/image" Target="media/image18.png"/><Relationship Id="rId40" Type="http://schemas.openxmlformats.org/officeDocument/2006/relationships/image" Target="media/image20.png"/><Relationship Id="rId45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9.bin"/><Relationship Id="rId36" Type="http://schemas.openxmlformats.org/officeDocument/2006/relationships/image" Target="media/image17.png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4.wmf"/><Relationship Id="rId4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png"/><Relationship Id="rId43" Type="http://schemas.openxmlformats.org/officeDocument/2006/relationships/footer" Target="footer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5.wmf"/><Relationship Id="rId38" Type="http://schemas.openxmlformats.org/officeDocument/2006/relationships/image" Target="media/image19.wmf"/><Relationship Id="rId20" Type="http://schemas.openxmlformats.org/officeDocument/2006/relationships/oleObject" Target="embeddings/oleObject6.bin"/><Relationship Id="rId41" Type="http://schemas.openxmlformats.org/officeDocument/2006/relationships/image" Target="media/image2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090539A3-785D-4AE1-87A4-5EBDF87AC64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189</Words>
  <Characters>10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valerie</dc:creator>
  <cp:lastModifiedBy>Neil Marshall</cp:lastModifiedBy>
  <cp:revision>2</cp:revision>
  <cp:lastPrinted>2014-05-30T09:01:00Z</cp:lastPrinted>
  <dcterms:created xsi:type="dcterms:W3CDTF">2019-10-31T14:49:00Z</dcterms:created>
  <dcterms:modified xsi:type="dcterms:W3CDTF">2019-10-31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4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5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6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hs_anc.eqp</vt:lpwstr>
  </property>
</Properties>
</file>